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6B91" w:rsidRDefault="00436B91">
      <w:pPr>
        <w:rPr>
          <w:sz w:val="24"/>
        </w:rPr>
      </w:pPr>
      <w:r w:rsidRPr="00A74AD0">
        <w:rPr>
          <w:noProof/>
          <w:sz w:val="4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632F7AC" wp14:editId="5C544BBD">
                <wp:simplePos x="0" y="0"/>
                <wp:positionH relativeFrom="column">
                  <wp:posOffset>3790950</wp:posOffset>
                </wp:positionH>
                <wp:positionV relativeFrom="paragraph">
                  <wp:posOffset>323850</wp:posOffset>
                </wp:positionV>
                <wp:extent cx="2374265" cy="333375"/>
                <wp:effectExtent l="0" t="0" r="19050" b="2857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333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4AD0" w:rsidRDefault="00436B91">
                            <w:bookmarkStart w:id="0" w:name="_GoBack"/>
                            <w:r>
                              <w:t>Homework: page 352 #’s 91-11</w:t>
                            </w:r>
                            <w:r w:rsidR="00153E27">
                              <w:t>5</w:t>
                            </w:r>
                            <w:r>
                              <w:t xml:space="preserve"> odd</w:t>
                            </w:r>
                            <w:r w:rsidR="00D820F2">
                              <w:t>,</w:t>
                            </w:r>
                            <w:r>
                              <w:t xml:space="preserve"> 63, 66</w:t>
                            </w:r>
                            <w:bookmarkEnd w:id="0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98.5pt;margin-top:25.5pt;width:186.95pt;height:26.25pt;z-index:251661312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">
                <v:textbox>
                  <w:txbxContent>
                    <w:p w:rsidR="00A74AD0" w:rsidRDefault="00436B91">
                      <w:bookmarkStart w:id="1" w:name="_GoBack"/>
                      <w:r>
                        <w:t>Homework: page 352 #’s 91-11</w:t>
                      </w:r>
                      <w:r w:rsidR="00153E27">
                        <w:t>5</w:t>
                      </w:r>
                      <w:r>
                        <w:t xml:space="preserve"> odd</w:t>
                      </w:r>
                      <w:r w:rsidR="00D820F2">
                        <w:t>,</w:t>
                      </w:r>
                      <w:r>
                        <w:t xml:space="preserve"> 63, 66</w:t>
                      </w:r>
                      <w:bookmarkEnd w:id="1"/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4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AFE7A37" wp14:editId="7FA348F6">
                <wp:simplePos x="0" y="0"/>
                <wp:positionH relativeFrom="column">
                  <wp:posOffset>-66675</wp:posOffset>
                </wp:positionH>
                <wp:positionV relativeFrom="paragraph">
                  <wp:posOffset>876300</wp:posOffset>
                </wp:positionV>
                <wp:extent cx="6972300" cy="1181100"/>
                <wp:effectExtent l="0" t="0" r="19050" b="1905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72300" cy="11811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" o:spid="_x0000_s1026" style="position:absolute;margin-left:-5.25pt;margin-top:69pt;width:549pt;height:93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" filled="f" strokecolor="#243f60 [1604]" strokeweight="2pt"/>
            </w:pict>
          </mc:Fallback>
        </mc:AlternateContent>
      </w:r>
      <w:r w:rsidR="004B4B3F" w:rsidRPr="00D61556">
        <w:rPr>
          <w:sz w:val="44"/>
        </w:rPr>
        <w:t xml:space="preserve">Calculus Section 5.4 </w:t>
      </w:r>
      <w:r>
        <w:rPr>
          <w:sz w:val="44"/>
        </w:rPr>
        <w:t>e</w:t>
      </w:r>
      <w:r w:rsidRPr="00436B91">
        <w:rPr>
          <w:sz w:val="44"/>
          <w:vertAlign w:val="superscript"/>
        </w:rPr>
        <w:t>x</w:t>
      </w:r>
      <w:r>
        <w:rPr>
          <w:sz w:val="44"/>
        </w:rPr>
        <w:t xml:space="preserve"> </w:t>
      </w:r>
      <w:r w:rsidR="00D61556" w:rsidRPr="00D61556">
        <w:rPr>
          <w:sz w:val="44"/>
        </w:rPr>
        <w:t>Integration</w:t>
      </w:r>
      <w:r w:rsidR="00D61556">
        <w:rPr>
          <w:sz w:val="44"/>
        </w:rPr>
        <w:br/>
      </w:r>
      <w:r w:rsidR="00D61556">
        <w:rPr>
          <w:sz w:val="24"/>
        </w:rPr>
        <w:t>-Integrate t</w:t>
      </w:r>
      <w:r w:rsidR="00EE3503">
        <w:rPr>
          <w:sz w:val="24"/>
        </w:rPr>
        <w:t>he natural exponential function</w:t>
      </w:r>
      <w:r>
        <w:rPr>
          <w:sz w:val="24"/>
        </w:rPr>
        <w:br/>
      </w:r>
    </w:p>
    <w:p w:rsidR="00D61556" w:rsidRDefault="00D61556">
      <w:pPr>
        <w:rPr>
          <w:sz w:val="24"/>
        </w:rPr>
      </w:pPr>
      <w:r>
        <w:rPr>
          <w:b/>
          <w:sz w:val="24"/>
        </w:rPr>
        <w:t>Integration Rules for Exponential Functions</w:t>
      </w:r>
      <w:r>
        <w:rPr>
          <w:b/>
          <w:sz w:val="24"/>
        </w:rPr>
        <w:br/>
      </w:r>
      <w:proofErr w:type="gramStart"/>
      <w:r>
        <w:rPr>
          <w:sz w:val="24"/>
        </w:rPr>
        <w:t>Let</w:t>
      </w:r>
      <w:proofErr w:type="gramEnd"/>
      <w:r>
        <w:rPr>
          <w:sz w:val="24"/>
        </w:rPr>
        <w:t xml:space="preserve"> </w:t>
      </w:r>
      <w:r>
        <w:rPr>
          <w:i/>
          <w:sz w:val="24"/>
        </w:rPr>
        <w:t>u</w:t>
      </w:r>
      <w:r>
        <w:rPr>
          <w:sz w:val="24"/>
        </w:rPr>
        <w:t xml:space="preserve"> be a differentiable function of x.</w:t>
      </w:r>
    </w:p>
    <w:p w:rsidR="00D61556" w:rsidRPr="00B378D6" w:rsidRDefault="00D61556" w:rsidP="00D61556">
      <w:pPr>
        <w:pStyle w:val="ListParagraph"/>
        <w:numPr>
          <w:ilvl w:val="0"/>
          <w:numId w:val="1"/>
        </w:numPr>
        <w:rPr>
          <w:sz w:val="24"/>
        </w:rPr>
      </w:pPr>
      <w:r w:rsidRPr="00EF2AA3">
        <w:rPr>
          <w:position w:val="-16"/>
        </w:rPr>
        <w:object w:dxaOrig="8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21.75pt" o:ole="">
            <v:imagedata r:id="rId6" o:title=""/>
          </v:shape>
          <o:OLEObject Type="Embed" ProgID="Equation.DSMT4" ShapeID="_x0000_i1025" DrawAspect="Content" ObjectID="_1540805463" r:id="rId7"/>
        </w:object>
      </w:r>
      <w:r>
        <w:tab/>
      </w:r>
      <w:r>
        <w:tab/>
      </w:r>
      <w:r>
        <w:tab/>
      </w:r>
      <w:r>
        <w:rPr>
          <w:sz w:val="24"/>
        </w:rPr>
        <w:t xml:space="preserve">2) </w:t>
      </w:r>
      <w:r w:rsidRPr="00EF2AA3">
        <w:rPr>
          <w:position w:val="-16"/>
        </w:rPr>
        <w:object w:dxaOrig="840" w:dyaOrig="440">
          <v:shape id="_x0000_i1026" type="#_x0000_t75" style="width:42pt;height:21.75pt" o:ole="">
            <v:imagedata r:id="rId8" o:title=""/>
          </v:shape>
          <o:OLEObject Type="Embed" ProgID="Equation.DSMT4" ShapeID="_x0000_i1026" DrawAspect="Content" ObjectID="_1540805464" r:id="rId9"/>
        </w:object>
      </w:r>
    </w:p>
    <w:p w:rsidR="00B378D6" w:rsidRDefault="00B378D6" w:rsidP="00B378D6">
      <w:r>
        <w:rPr>
          <w:sz w:val="24"/>
        </w:rPr>
        <w:br/>
      </w:r>
      <w:r>
        <w:rPr>
          <w:b/>
          <w:sz w:val="24"/>
        </w:rPr>
        <w:t>Examples</w:t>
      </w:r>
      <w:proofErr w:type="gramStart"/>
      <w:r>
        <w:rPr>
          <w:b/>
          <w:sz w:val="24"/>
        </w:rPr>
        <w:t>)</w:t>
      </w:r>
      <w:proofErr w:type="gramEnd"/>
      <w:r>
        <w:rPr>
          <w:b/>
          <w:sz w:val="24"/>
        </w:rPr>
        <w:br/>
      </w:r>
      <w:r>
        <w:rPr>
          <w:sz w:val="24"/>
        </w:rPr>
        <w:t xml:space="preserve">1) </w:t>
      </w:r>
      <w:r w:rsidRPr="00EF2AA3">
        <w:rPr>
          <w:position w:val="-16"/>
        </w:rPr>
        <w:object w:dxaOrig="840" w:dyaOrig="440">
          <v:shape id="_x0000_i1027" type="#_x0000_t75" style="width:42pt;height:21.75pt" o:ole="">
            <v:imagedata r:id="rId10" o:title=""/>
          </v:shape>
          <o:OLEObject Type="Embed" ProgID="Equation.DSMT4" ShapeID="_x0000_i1027" DrawAspect="Content" ObjectID="_1540805465" r:id="rId1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sz w:val="24"/>
        </w:rPr>
        <w:t xml:space="preserve">2) </w:t>
      </w:r>
      <w:r w:rsidRPr="00EF2AA3">
        <w:rPr>
          <w:position w:val="-16"/>
        </w:rPr>
        <w:object w:dxaOrig="1040" w:dyaOrig="460">
          <v:shape id="_x0000_i1028" type="#_x0000_t75" style="width:51.75pt;height:23.25pt" o:ole="">
            <v:imagedata r:id="rId12" o:title=""/>
          </v:shape>
          <o:OLEObject Type="Embed" ProgID="Equation.DSMT4" ShapeID="_x0000_i1028" DrawAspect="Content" ObjectID="_1540805466" r:id="rId13"/>
        </w:object>
      </w:r>
    </w:p>
    <w:p w:rsidR="00B378D6" w:rsidRDefault="00B378D6" w:rsidP="00B378D6"/>
    <w:p w:rsidR="00B378D6" w:rsidRDefault="00B378D6" w:rsidP="00B378D6"/>
    <w:p w:rsidR="00B378D6" w:rsidRDefault="00B378D6" w:rsidP="00B378D6"/>
    <w:p w:rsidR="00B378D6" w:rsidRDefault="00B378D6" w:rsidP="00B378D6"/>
    <w:p w:rsidR="00B378D6" w:rsidRDefault="00B378D6" w:rsidP="00B378D6"/>
    <w:p w:rsidR="00B378D6" w:rsidRDefault="00B378D6" w:rsidP="00B378D6"/>
    <w:p w:rsidR="00B378D6" w:rsidRDefault="00B378D6" w:rsidP="00B378D6"/>
    <w:p w:rsidR="00B378D6" w:rsidRDefault="00B378D6" w:rsidP="00B378D6"/>
    <w:p w:rsidR="00B378D6" w:rsidRDefault="00B378D6" w:rsidP="00B378D6"/>
    <w:p w:rsidR="00B378D6" w:rsidRDefault="00B378D6" w:rsidP="00B378D6"/>
    <w:p w:rsidR="00B378D6" w:rsidRDefault="00B378D6" w:rsidP="00B378D6">
      <w:r w:rsidRPr="00B378D6">
        <w:rPr>
          <w:sz w:val="24"/>
        </w:rPr>
        <w:t>3)</w:t>
      </w:r>
      <w:r>
        <w:rPr>
          <w:sz w:val="24"/>
        </w:rPr>
        <w:t xml:space="preserve"> </w:t>
      </w:r>
      <w:r w:rsidRPr="00EF2AA3">
        <w:rPr>
          <w:position w:val="-24"/>
        </w:rPr>
        <w:object w:dxaOrig="840" w:dyaOrig="660">
          <v:shape id="_x0000_i1029" type="#_x0000_t75" style="width:42pt;height:33pt" o:ole="">
            <v:imagedata r:id="rId14" o:title=""/>
          </v:shape>
          <o:OLEObject Type="Embed" ProgID="Equation.DSMT4" ShapeID="_x0000_i1029" DrawAspect="Content" ObjectID="_1540805467" r:id="rId1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sz w:val="24"/>
        </w:rPr>
        <w:t xml:space="preserve">4) </w:t>
      </w:r>
      <w:r w:rsidRPr="00EF2AA3">
        <w:rPr>
          <w:position w:val="-16"/>
        </w:rPr>
        <w:object w:dxaOrig="1400" w:dyaOrig="440">
          <v:shape id="_x0000_i1030" type="#_x0000_t75" style="width:69.75pt;height:21.75pt" o:ole="">
            <v:imagedata r:id="rId16" o:title=""/>
          </v:shape>
          <o:OLEObject Type="Embed" ProgID="Equation.DSMT4" ShapeID="_x0000_i1030" DrawAspect="Content" ObjectID="_1540805468" r:id="rId17"/>
        </w:object>
      </w:r>
    </w:p>
    <w:p w:rsidR="002221F6" w:rsidRDefault="002221F6" w:rsidP="00B378D6"/>
    <w:p w:rsidR="002221F6" w:rsidRDefault="002221F6" w:rsidP="00B378D6"/>
    <w:p w:rsidR="002221F6" w:rsidRDefault="002221F6" w:rsidP="00B378D6"/>
    <w:p w:rsidR="002221F6" w:rsidRDefault="002221F6" w:rsidP="00B378D6"/>
    <w:p w:rsidR="002221F6" w:rsidRDefault="002221F6" w:rsidP="00B378D6"/>
    <w:p w:rsidR="002221F6" w:rsidRDefault="002221F6" w:rsidP="00B378D6"/>
    <w:p w:rsidR="002221F6" w:rsidRDefault="002221F6" w:rsidP="00B378D6"/>
    <w:p w:rsidR="002221F6" w:rsidRDefault="002221F6" w:rsidP="00B378D6"/>
    <w:p w:rsidR="00B860EE" w:rsidRPr="002221F6" w:rsidRDefault="002221F6" w:rsidP="00B860EE">
      <w:pPr>
        <w:rPr>
          <w:sz w:val="24"/>
        </w:rPr>
      </w:pPr>
      <w:r>
        <w:rPr>
          <w:sz w:val="24"/>
        </w:rPr>
        <w:lastRenderedPageBreak/>
        <w:t xml:space="preserve">5) </w:t>
      </w:r>
      <w:r w:rsidRPr="00EF2AA3">
        <w:rPr>
          <w:position w:val="-32"/>
        </w:rPr>
        <w:object w:dxaOrig="1020" w:dyaOrig="740">
          <v:shape id="_x0000_i1031" type="#_x0000_t75" style="width:51pt;height:36.75pt" o:ole="">
            <v:imagedata r:id="rId18" o:title=""/>
          </v:shape>
          <o:OLEObject Type="Embed" ProgID="Equation.DSMT4" ShapeID="_x0000_i1031" DrawAspect="Content" ObjectID="_1540805469" r:id="rId19"/>
        </w:object>
      </w:r>
      <w:r w:rsidR="00B860EE">
        <w:rPr>
          <w:position w:val="-32"/>
        </w:rPr>
        <w:tab/>
      </w:r>
      <w:r w:rsidR="00B860EE">
        <w:rPr>
          <w:position w:val="-32"/>
        </w:rPr>
        <w:tab/>
      </w:r>
      <w:r w:rsidR="00B860EE">
        <w:rPr>
          <w:position w:val="-32"/>
        </w:rPr>
        <w:tab/>
      </w:r>
      <w:r w:rsidR="00B860EE">
        <w:rPr>
          <w:position w:val="-32"/>
        </w:rPr>
        <w:tab/>
      </w:r>
      <w:r w:rsidR="00B860EE">
        <w:rPr>
          <w:position w:val="-32"/>
        </w:rPr>
        <w:tab/>
      </w:r>
      <w:r w:rsidR="00B860EE">
        <w:rPr>
          <w:position w:val="-32"/>
        </w:rPr>
        <w:tab/>
      </w:r>
      <w:r w:rsidR="00B860EE">
        <w:rPr>
          <w:sz w:val="24"/>
        </w:rPr>
        <w:t xml:space="preserve">6) </w:t>
      </w:r>
      <w:r w:rsidR="00B860EE" w:rsidRPr="00B860EE">
        <w:rPr>
          <w:position w:val="-24"/>
        </w:rPr>
        <w:object w:dxaOrig="1060" w:dyaOrig="660">
          <v:shape id="_x0000_i1032" type="#_x0000_t75" style="width:53.25pt;height:33pt" o:ole="">
            <v:imagedata r:id="rId20" o:title=""/>
          </v:shape>
          <o:OLEObject Type="Embed" ProgID="Equation.DSMT4" ShapeID="_x0000_i1032" DrawAspect="Content" ObjectID="_1540805470" r:id="rId21"/>
        </w:object>
      </w:r>
    </w:p>
    <w:p w:rsidR="002221F6" w:rsidRPr="002221F6" w:rsidRDefault="002221F6" w:rsidP="00B378D6">
      <w:pPr>
        <w:rPr>
          <w:sz w:val="24"/>
        </w:rPr>
      </w:pPr>
    </w:p>
    <w:sectPr w:rsidR="002221F6" w:rsidRPr="002221F6" w:rsidSect="004B4B3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39C357F"/>
    <w:multiLevelType w:val="hybridMultilevel"/>
    <w:tmpl w:val="4EA8094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B4B3F"/>
    <w:rsid w:val="000A4434"/>
    <w:rsid w:val="00153E27"/>
    <w:rsid w:val="002221F6"/>
    <w:rsid w:val="002641C9"/>
    <w:rsid w:val="00436B91"/>
    <w:rsid w:val="004B4B3F"/>
    <w:rsid w:val="007B1B20"/>
    <w:rsid w:val="008E78DB"/>
    <w:rsid w:val="0091297E"/>
    <w:rsid w:val="00A61CB7"/>
    <w:rsid w:val="00A74AD0"/>
    <w:rsid w:val="00B378D6"/>
    <w:rsid w:val="00B860EE"/>
    <w:rsid w:val="00D61556"/>
    <w:rsid w:val="00D820F2"/>
    <w:rsid w:val="00EE35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6155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74A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4AD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6155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74A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4AD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2</Pages>
  <Words>67</Words>
  <Characters>385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4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5</cp:revision>
  <cp:lastPrinted>2016-11-16T17:24:00Z</cp:lastPrinted>
  <dcterms:created xsi:type="dcterms:W3CDTF">2016-11-16T16:37:00Z</dcterms:created>
  <dcterms:modified xsi:type="dcterms:W3CDTF">2016-11-16T18:44:00Z</dcterms:modified>
</cp:coreProperties>
</file>